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9" r:id="rId4"/>
    <p:sldId id="260" r:id="rId5"/>
    <p:sldId id="261" r:id="rId6"/>
    <p:sldId id="262" r:id="rId7"/>
    <p:sldId id="264" r:id="rId8"/>
    <p:sldId id="265" r:id="rId9"/>
    <p:sldId id="266" r:id="rId10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86" d="100"/>
          <a:sy n="86" d="100"/>
        </p:scale>
        <p:origin x="514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16076-DECB-4B3A-8951-70E6066EB44E}" type="datetimeFigureOut">
              <a:rPr lang="ru-RU" smtClean="0"/>
              <a:t>15.0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EBBC1-E12C-4C25-8460-D14EFBB7E37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191453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16076-DECB-4B3A-8951-70E6066EB44E}" type="datetimeFigureOut">
              <a:rPr lang="ru-RU" smtClean="0"/>
              <a:t>15.0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EBBC1-E12C-4C25-8460-D14EFBB7E37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47303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16076-DECB-4B3A-8951-70E6066EB44E}" type="datetimeFigureOut">
              <a:rPr lang="ru-RU" smtClean="0"/>
              <a:t>15.0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EBBC1-E12C-4C25-8460-D14EFBB7E37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162285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16076-DECB-4B3A-8951-70E6066EB44E}" type="datetimeFigureOut">
              <a:rPr lang="ru-RU" smtClean="0"/>
              <a:t>15.0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EBBC1-E12C-4C25-8460-D14EFBB7E37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65939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16076-DECB-4B3A-8951-70E6066EB44E}" type="datetimeFigureOut">
              <a:rPr lang="ru-RU" smtClean="0"/>
              <a:t>15.0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EBBC1-E12C-4C25-8460-D14EFBB7E37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47746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16076-DECB-4B3A-8951-70E6066EB44E}" type="datetimeFigureOut">
              <a:rPr lang="ru-RU" smtClean="0"/>
              <a:t>15.02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EBBC1-E12C-4C25-8460-D14EFBB7E37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961859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16076-DECB-4B3A-8951-70E6066EB44E}" type="datetimeFigureOut">
              <a:rPr lang="ru-RU" smtClean="0"/>
              <a:t>15.02.2020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EBBC1-E12C-4C25-8460-D14EFBB7E37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102582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16076-DECB-4B3A-8951-70E6066EB44E}" type="datetimeFigureOut">
              <a:rPr lang="ru-RU" smtClean="0"/>
              <a:t>15.02.2020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EBBC1-E12C-4C25-8460-D14EFBB7E37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23214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16076-DECB-4B3A-8951-70E6066EB44E}" type="datetimeFigureOut">
              <a:rPr lang="ru-RU" smtClean="0"/>
              <a:t>15.02.2020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EBBC1-E12C-4C25-8460-D14EFBB7E37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486874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16076-DECB-4B3A-8951-70E6066EB44E}" type="datetimeFigureOut">
              <a:rPr lang="ru-RU" smtClean="0"/>
              <a:t>15.02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EBBC1-E12C-4C25-8460-D14EFBB7E37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822095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16076-DECB-4B3A-8951-70E6066EB44E}" type="datetimeFigureOut">
              <a:rPr lang="ru-RU" smtClean="0"/>
              <a:t>15.02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EBBC1-E12C-4C25-8460-D14EFBB7E37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008700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916076-DECB-4B3A-8951-70E6066EB44E}" type="datetimeFigureOut">
              <a:rPr lang="ru-RU" smtClean="0"/>
              <a:t>15.0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DEBBC1-E12C-4C25-8460-D14EFBB7E37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730447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Кинетические коэффициенты квантового точечного контакт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157590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ru-RU" dirty="0"/>
              <a:t>Квантовый точечный контакт. Для простоты, слева и справа один канал. Тогда имеем </a:t>
            </a:r>
            <a:r>
              <a:rPr lang="ru-RU" dirty="0" err="1"/>
              <a:t>квазиодномерную</a:t>
            </a:r>
            <a:r>
              <a:rPr lang="ru-RU" dirty="0"/>
              <a:t> задачу…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7008" y="2133602"/>
            <a:ext cx="5297715" cy="36081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8854" y="5884157"/>
            <a:ext cx="6367849" cy="9738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175157" y="291619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037719"/>
              </p:ext>
            </p:extLst>
          </p:nvPr>
        </p:nvGraphicFramePr>
        <p:xfrm>
          <a:off x="7241061" y="2949772"/>
          <a:ext cx="4391404" cy="1225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5" imgW="1638300" imgH="457200" progId="Equation.DSMT4">
                  <p:embed/>
                </p:oleObj>
              </mc:Choice>
              <mc:Fallback>
                <p:oleObj name="Equation" r:id="rId5" imgW="16383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1061" y="2949772"/>
                        <a:ext cx="4391404" cy="12255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438767" y="2329759"/>
            <a:ext cx="36246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Из вероятностей прохождения и отражения составляем матрицу:</a:t>
            </a:r>
          </a:p>
        </p:txBody>
      </p:sp>
    </p:spTree>
    <p:extLst>
      <p:ext uri="{BB962C8B-B14F-4D97-AF65-F5344CB8AC3E}">
        <p14:creationId xmlns:p14="http://schemas.microsoft.com/office/powerpoint/2010/main" val="29992745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8854" y="-2125359"/>
            <a:ext cx="5297715" cy="36081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08822" y="0"/>
            <a:ext cx="6367849" cy="9738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175157" y="291619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539002"/>
              </p:ext>
            </p:extLst>
          </p:nvPr>
        </p:nvGraphicFramePr>
        <p:xfrm>
          <a:off x="8388566" y="1160720"/>
          <a:ext cx="3688105" cy="1831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" name="Equation" r:id="rId5" imgW="1892160" imgH="939600" progId="Equation.DSMT4">
                  <p:embed/>
                </p:oleObj>
              </mc:Choice>
              <mc:Fallback>
                <p:oleObj name="Equation" r:id="rId5" imgW="18921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566" y="1160720"/>
                        <a:ext cx="3688105" cy="18319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195663"/>
              </p:ext>
            </p:extLst>
          </p:nvPr>
        </p:nvGraphicFramePr>
        <p:xfrm>
          <a:off x="351959" y="2430677"/>
          <a:ext cx="41529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" name="Equation" r:id="rId7" imgW="1549080" imgH="419040" progId="Equation.DSMT4">
                  <p:embed/>
                </p:oleObj>
              </mc:Choice>
              <mc:Fallback>
                <p:oleObj name="Equation" r:id="rId7" imgW="1549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59" y="2430677"/>
                        <a:ext cx="4152900" cy="1123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98854" y="1933974"/>
            <a:ext cx="7248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Согласно </a:t>
            </a:r>
            <a:r>
              <a:rPr lang="en-US" dirty="0"/>
              <a:t>P.N. Butcher, </a:t>
            </a:r>
            <a:r>
              <a:rPr lang="fr-FR" dirty="0"/>
              <a:t>J. Phys. C 2, 4869 (1990):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590893" y="4201297"/>
            <a:ext cx="14191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Если </a:t>
            </a:r>
            <a:r>
              <a:rPr lang="en-US" dirty="0">
                <a:latin typeface="Symbol" panose="05050102010706020507" pitchFamily="18" charset="2"/>
              </a:rPr>
              <a:t>a</a:t>
            </a:r>
            <a:r>
              <a:rPr lang="ru-RU" dirty="0"/>
              <a:t>=1, то </a:t>
            </a:r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57755"/>
              </p:ext>
            </p:extLst>
          </p:nvPr>
        </p:nvGraphicFramePr>
        <p:xfrm>
          <a:off x="2122445" y="4043861"/>
          <a:ext cx="6548247" cy="684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" name="Equation" r:id="rId9" imgW="4012920" imgH="419040" progId="Equation.DSMT4">
                  <p:embed/>
                </p:oleObj>
              </mc:Choice>
              <mc:Fallback>
                <p:oleObj name="Equation" r:id="rId9" imgW="4012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45" y="4043861"/>
                        <a:ext cx="6548247" cy="6842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86172" y="4937147"/>
            <a:ext cx="86373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Согласно </a:t>
            </a:r>
            <a:r>
              <a:rPr lang="en-US" dirty="0"/>
              <a:t>P.N. Butcher, </a:t>
            </a:r>
            <a:r>
              <a:rPr lang="fr-FR" dirty="0"/>
              <a:t>J. Phys. C 2, 4869 (1990) </a:t>
            </a:r>
            <a:r>
              <a:rPr lang="ru-RU" dirty="0"/>
              <a:t>и многим другим публикациям, поток тепла</a:t>
            </a:r>
            <a:r>
              <a:rPr lang="fr-FR" dirty="0"/>
              <a:t>:</a:t>
            </a:r>
            <a:endParaRPr lang="ru-RU" dirty="0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882374"/>
              </p:ext>
            </p:extLst>
          </p:nvPr>
        </p:nvGraphicFramePr>
        <p:xfrm>
          <a:off x="166688" y="5616575"/>
          <a:ext cx="6569075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" name="Equation" r:id="rId11" imgW="2450880" imgH="393480" progId="Equation.DSMT4">
                  <p:embed/>
                </p:oleObj>
              </mc:Choice>
              <mc:Fallback>
                <p:oleObj name="Equation" r:id="rId11" imgW="245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5616575"/>
                        <a:ext cx="6569075" cy="1055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903308" y="5949996"/>
            <a:ext cx="52886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Эта формула в линейном отклике дает правильные кинетические коэффициенты</a:t>
            </a:r>
            <a:r>
              <a:rPr lang="en-US" dirty="0"/>
              <a:t>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395587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8854" y="-2125359"/>
            <a:ext cx="5297715" cy="36081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15916" y="0"/>
            <a:ext cx="6367849" cy="9738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199719" y="242381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365587"/>
              </p:ext>
            </p:extLst>
          </p:nvPr>
        </p:nvGraphicFramePr>
        <p:xfrm>
          <a:off x="8388566" y="973843"/>
          <a:ext cx="3688105" cy="1831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Equation" r:id="rId5" imgW="1892160" imgH="939600" progId="Equation.DSMT4">
                  <p:embed/>
                </p:oleObj>
              </mc:Choice>
              <mc:Fallback>
                <p:oleObj name="Equation" r:id="rId5" imgW="18921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566" y="973843"/>
                        <a:ext cx="3688105" cy="18319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284451"/>
              </p:ext>
            </p:extLst>
          </p:nvPr>
        </p:nvGraphicFramePr>
        <p:xfrm>
          <a:off x="98854" y="1452180"/>
          <a:ext cx="41529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Equation" r:id="rId7" imgW="1549080" imgH="419040" progId="Equation.DSMT4">
                  <p:embed/>
                </p:oleObj>
              </mc:Choice>
              <mc:Fallback>
                <p:oleObj name="Equation" r:id="rId7" imgW="1549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54" y="1452180"/>
                        <a:ext cx="4152900" cy="1123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09816"/>
              </p:ext>
            </p:extLst>
          </p:nvPr>
        </p:nvGraphicFramePr>
        <p:xfrm>
          <a:off x="65088" y="4392613"/>
          <a:ext cx="6637337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Equation" r:id="rId9" imgW="2476440" imgH="393480" progId="Equation.DSMT4">
                  <p:embed/>
                </p:oleObj>
              </mc:Choice>
              <mc:Fallback>
                <p:oleObj name="Equation" r:id="rId9" imgW="2476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8" y="4392613"/>
                        <a:ext cx="6637337" cy="1055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814469" y="4597586"/>
            <a:ext cx="54575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Эта формула в линейном отклике дает правильные кинетические коэффициенты</a:t>
            </a:r>
            <a:r>
              <a:rPr lang="en-US" dirty="0"/>
              <a:t>. </a:t>
            </a:r>
            <a:endParaRPr lang="ru-RU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23823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73748"/>
              </p:ext>
            </p:extLst>
          </p:nvPr>
        </p:nvGraphicFramePr>
        <p:xfrm>
          <a:off x="2419350" y="198438"/>
          <a:ext cx="6569075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3" imgW="2450880" imgH="393480" progId="Equation.DSMT4">
                  <p:embed/>
                </p:oleObj>
              </mc:Choice>
              <mc:Fallback>
                <p:oleObj name="Equation" r:id="rId3" imgW="245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198438"/>
                        <a:ext cx="6569075" cy="1055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016907"/>
              </p:ext>
            </p:extLst>
          </p:nvPr>
        </p:nvGraphicFramePr>
        <p:xfrm>
          <a:off x="544513" y="1601702"/>
          <a:ext cx="10721975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Equation" r:id="rId5" imgW="4000320" imgH="431640" progId="Equation.DSMT4">
                  <p:embed/>
                </p:oleObj>
              </mc:Choice>
              <mc:Fallback>
                <p:oleObj name="Equation" r:id="rId5" imgW="4000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1601702"/>
                        <a:ext cx="10721975" cy="1158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362147"/>
              </p:ext>
            </p:extLst>
          </p:nvPr>
        </p:nvGraphicFramePr>
        <p:xfrm>
          <a:off x="319088" y="2889250"/>
          <a:ext cx="11510962" cy="336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Equation" r:id="rId7" imgW="5562360" imgH="1625400" progId="Equation.DSMT4">
                  <p:embed/>
                </p:oleObj>
              </mc:Choice>
              <mc:Fallback>
                <p:oleObj name="Equation" r:id="rId7" imgW="556236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2889250"/>
                        <a:ext cx="11510962" cy="3365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68816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356720"/>
              </p:ext>
            </p:extLst>
          </p:nvPr>
        </p:nvGraphicFramePr>
        <p:xfrm>
          <a:off x="512763" y="282575"/>
          <a:ext cx="11353800" cy="183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Equation" r:id="rId3" imgW="5486400" imgH="888840" progId="Equation.DSMT4">
                  <p:embed/>
                </p:oleObj>
              </mc:Choice>
              <mc:Fallback>
                <p:oleObj name="Equation" r:id="rId3" imgW="54864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282575"/>
                        <a:ext cx="11353800" cy="1839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238464"/>
              </p:ext>
            </p:extLst>
          </p:nvPr>
        </p:nvGraphicFramePr>
        <p:xfrm>
          <a:off x="536575" y="2894013"/>
          <a:ext cx="3968750" cy="18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" name="Equation" r:id="rId5" imgW="1028520" imgH="482400" progId="Equation.DSMT4">
                  <p:embed/>
                </p:oleObj>
              </mc:Choice>
              <mc:Fallback>
                <p:oleObj name="Equation" r:id="rId5" imgW="1028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2894013"/>
                        <a:ext cx="3968750" cy="182721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12763" y="2405449"/>
            <a:ext cx="43161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На лекциях использовались обозначения:</a:t>
            </a: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911880"/>
              </p:ext>
            </p:extLst>
          </p:nvPr>
        </p:nvGraphicFramePr>
        <p:xfrm>
          <a:off x="1937051" y="4917645"/>
          <a:ext cx="8697912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" name="Equation" r:id="rId7" imgW="4203360" imgH="888840" progId="Equation.DSMT4">
                  <p:embed/>
                </p:oleObj>
              </mc:Choice>
              <mc:Fallback>
                <p:oleObj name="Equation" r:id="rId7" imgW="420336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7051" y="4917645"/>
                        <a:ext cx="8697912" cy="184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231478"/>
              </p:ext>
            </p:extLst>
          </p:nvPr>
        </p:nvGraphicFramePr>
        <p:xfrm>
          <a:off x="7327900" y="2774950"/>
          <a:ext cx="4165600" cy="182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9" name="Equation" r:id="rId9" imgW="1079280" imgH="482400" progId="Equation.DSMT4">
                  <p:embed/>
                </p:oleObj>
              </mc:Choice>
              <mc:Fallback>
                <p:oleObj name="Equation" r:id="rId9" imgW="1079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900" y="2774950"/>
                        <a:ext cx="4165600" cy="182721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266670" y="2263968"/>
            <a:ext cx="25727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Для точечного контакта:</a:t>
            </a:r>
          </a:p>
        </p:txBody>
      </p:sp>
    </p:spTree>
    <p:extLst>
      <p:ext uri="{BB962C8B-B14F-4D97-AF65-F5344CB8AC3E}">
        <p14:creationId xmlns:p14="http://schemas.microsoft.com/office/powerpoint/2010/main" val="40518392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ru-RU" dirty="0"/>
              <a:t>Второй способ </a:t>
            </a:r>
            <a:r>
              <a:rPr lang="en-US" dirty="0"/>
              <a:t>-- </a:t>
            </a:r>
            <a:r>
              <a:rPr lang="ru-RU" dirty="0"/>
              <a:t>вычисление </a:t>
            </a:r>
            <a:r>
              <a:rPr lang="ru-RU" dirty="0" err="1"/>
              <a:t>кин-коэф</a:t>
            </a:r>
            <a:r>
              <a:rPr lang="ru-RU" dirty="0"/>
              <a:t>., через поток энтропии. </a:t>
            </a:r>
            <a:br>
              <a:rPr lang="ru-RU" dirty="0"/>
            </a:br>
            <a:r>
              <a:rPr lang="ru-RU" dirty="0"/>
              <a:t>(по статье </a:t>
            </a:r>
            <a:r>
              <a:rPr lang="en-US" dirty="0"/>
              <a:t>U. Sivan and Y. </a:t>
            </a:r>
            <a:r>
              <a:rPr lang="en-US" dirty="0" err="1"/>
              <a:t>Imry</a:t>
            </a:r>
            <a:r>
              <a:rPr lang="ru-RU" dirty="0"/>
              <a:t> </a:t>
            </a:r>
            <a:r>
              <a:rPr lang="en-US" dirty="0"/>
              <a:t>PRB</a:t>
            </a:r>
            <a:r>
              <a:rPr lang="ru-RU" dirty="0"/>
              <a:t> 1986).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123168"/>
              </p:ext>
            </p:extLst>
          </p:nvPr>
        </p:nvGraphicFramePr>
        <p:xfrm>
          <a:off x="2261394" y="3188557"/>
          <a:ext cx="7669212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3" imgW="2438280" imgH="660240" progId="Equation.DSMT4">
                  <p:embed/>
                </p:oleObj>
              </mc:Choice>
              <mc:Fallback>
                <p:oleObj name="Equation" r:id="rId3" imgW="24382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1394" y="3188557"/>
                        <a:ext cx="7669212" cy="2039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901875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194964"/>
              </p:ext>
            </p:extLst>
          </p:nvPr>
        </p:nvGraphicFramePr>
        <p:xfrm>
          <a:off x="220663" y="188913"/>
          <a:ext cx="11750675" cy="246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3" imgW="4762440" imgH="1015920" progId="Equation.DSMT4">
                  <p:embed/>
                </p:oleObj>
              </mc:Choice>
              <mc:Fallback>
                <p:oleObj name="Equation" r:id="rId3" imgW="476244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3" y="188913"/>
                        <a:ext cx="11750675" cy="2460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229694"/>
              </p:ext>
            </p:extLst>
          </p:nvPr>
        </p:nvGraphicFramePr>
        <p:xfrm>
          <a:off x="344874" y="2649538"/>
          <a:ext cx="10823575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5" imgW="4038480" imgH="431640" progId="Equation.DSMT4">
                  <p:embed/>
                </p:oleObj>
              </mc:Choice>
              <mc:Fallback>
                <p:oleObj name="Equation" r:id="rId5" imgW="4038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74" y="2649538"/>
                        <a:ext cx="10823575" cy="1158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169746"/>
              </p:ext>
            </p:extLst>
          </p:nvPr>
        </p:nvGraphicFramePr>
        <p:xfrm>
          <a:off x="66675" y="4988103"/>
          <a:ext cx="12018233" cy="156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7" imgW="4965480" imgH="660240" progId="Equation.DSMT4">
                  <p:embed/>
                </p:oleObj>
              </mc:Choice>
              <mc:Fallback>
                <p:oleObj name="Equation" r:id="rId7" imgW="49654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" y="4988103"/>
                        <a:ext cx="12018233" cy="15682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Стрелка вниз 6"/>
          <p:cNvSpPr/>
          <p:nvPr/>
        </p:nvSpPr>
        <p:spPr>
          <a:xfrm>
            <a:off x="5263978" y="3945924"/>
            <a:ext cx="2026508" cy="914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2083747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361312"/>
              </p:ext>
            </p:extLst>
          </p:nvPr>
        </p:nvGraphicFramePr>
        <p:xfrm>
          <a:off x="91387" y="0"/>
          <a:ext cx="12018233" cy="156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3" imgW="4965480" imgH="660240" progId="Equation.DSMT4">
                  <p:embed/>
                </p:oleObj>
              </mc:Choice>
              <mc:Fallback>
                <p:oleObj name="Equation" r:id="rId3" imgW="49654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87" y="0"/>
                        <a:ext cx="12018233" cy="15682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608039"/>
              </p:ext>
            </p:extLst>
          </p:nvPr>
        </p:nvGraphicFramePr>
        <p:xfrm>
          <a:off x="3565267" y="1298146"/>
          <a:ext cx="50704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5" imgW="1612800" imgH="241200" progId="Equation.DSMT4">
                  <p:embed/>
                </p:oleObj>
              </mc:Choice>
              <mc:Fallback>
                <p:oleObj name="Equation" r:id="rId5" imgW="1612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267" y="1298146"/>
                        <a:ext cx="5070475" cy="746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307997"/>
              </p:ext>
            </p:extLst>
          </p:nvPr>
        </p:nvGraphicFramePr>
        <p:xfrm>
          <a:off x="3027363" y="2874963"/>
          <a:ext cx="61468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7" imgW="2539800" imgH="393480" progId="Equation.DSMT4">
                  <p:embed/>
                </p:oleObj>
              </mc:Choice>
              <mc:Fallback>
                <p:oleObj name="Equation" r:id="rId7" imgW="253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3" y="2874963"/>
                        <a:ext cx="6146800" cy="933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Стрелка вниз 1"/>
          <p:cNvSpPr/>
          <p:nvPr/>
        </p:nvSpPr>
        <p:spPr>
          <a:xfrm>
            <a:off x="5115697" y="2044271"/>
            <a:ext cx="1787611" cy="41060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4250724" y="4043834"/>
            <a:ext cx="47779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Что и требовалось доказать…</a:t>
            </a:r>
          </a:p>
        </p:txBody>
      </p:sp>
    </p:spTree>
    <p:extLst>
      <p:ext uri="{BB962C8B-B14F-4D97-AF65-F5344CB8AC3E}">
        <p14:creationId xmlns:p14="http://schemas.microsoft.com/office/powerpoint/2010/main" val="1360399731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5</TotalTime>
  <Words>139</Words>
  <Application>Microsoft Office PowerPoint</Application>
  <PresentationFormat>Широкоэкранный</PresentationFormat>
  <Paragraphs>12</Paragraphs>
  <Slides>9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9</vt:i4>
      </vt:variant>
    </vt:vector>
  </HeadingPairs>
  <TitlesOfParts>
    <vt:vector size="17" baseType="lpstr">
      <vt:lpstr>Arial</vt:lpstr>
      <vt:lpstr>Calibri</vt:lpstr>
      <vt:lpstr>Calibri Light</vt:lpstr>
      <vt:lpstr>Symbol</vt:lpstr>
      <vt:lpstr>Times New Roman</vt:lpstr>
      <vt:lpstr>Тема Office</vt:lpstr>
      <vt:lpstr>Equation</vt:lpstr>
      <vt:lpstr>MathType 7.0 Equation</vt:lpstr>
      <vt:lpstr>Кинетические коэффициенты квантового точечного контакта</vt:lpstr>
      <vt:lpstr>Квантовый точечный контакт. Для простоты, слева и справа один канал. Тогда имеем квазиодномерную задачу…</vt:lpstr>
      <vt:lpstr>Презентация PowerPoint</vt:lpstr>
      <vt:lpstr>Презентация PowerPoint</vt:lpstr>
      <vt:lpstr>Презентация PowerPoint</vt:lpstr>
      <vt:lpstr>Презентация PowerPoint</vt:lpstr>
      <vt:lpstr>Второй способ -- вычисление кин-коэф., через поток энтропии.  (по статье U. Sivan and Y. Imry PRB 1986).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инетические коэффициенты квантового точечного контакта</dc:title>
  <dc:creator>Nikolay Chtchelkatchev</dc:creator>
  <cp:lastModifiedBy>nms</cp:lastModifiedBy>
  <cp:revision>33</cp:revision>
  <dcterms:created xsi:type="dcterms:W3CDTF">2019-03-06T14:33:30Z</dcterms:created>
  <dcterms:modified xsi:type="dcterms:W3CDTF">2020-02-15T19:32:13Z</dcterms:modified>
</cp:coreProperties>
</file>